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8"/>
  </p:notesMasterIdLst>
  <p:handoutMasterIdLst>
    <p:handoutMasterId r:id="rId19"/>
  </p:handoutMasterIdLst>
  <p:sldIdLst>
    <p:sldId id="820" r:id="rId3"/>
    <p:sldId id="822" r:id="rId4"/>
    <p:sldId id="823" r:id="rId5"/>
    <p:sldId id="824" r:id="rId6"/>
    <p:sldId id="825" r:id="rId7"/>
    <p:sldId id="826" r:id="rId8"/>
    <p:sldId id="827" r:id="rId9"/>
    <p:sldId id="828" r:id="rId10"/>
    <p:sldId id="829" r:id="rId11"/>
    <p:sldId id="830" r:id="rId12"/>
    <p:sldId id="840" r:id="rId13"/>
    <p:sldId id="835" r:id="rId14"/>
    <p:sldId id="837" r:id="rId15"/>
    <p:sldId id="838" r:id="rId16"/>
    <p:sldId id="83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 varScale="1">
        <p:scale>
          <a:sx n="63" d="100"/>
          <a:sy n="63" d="100"/>
        </p:scale>
        <p:origin x="1512" y="4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BA9B550-BE16-4CF8-9B14-904647182C26}" type="datetimeFigureOut">
              <a:rPr lang="en-US"/>
              <a:pPr>
                <a:defRPr/>
              </a:pPr>
              <a:t>10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4E3FD0-ABC0-4BE8-A2E9-E9CC18607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323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15DDCAA-1B9B-45E7-9986-67FCB4C2AC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92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107559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CC16411-059B-42B6-BF5F-B7AACE58FC1E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10646237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033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513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319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800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2437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0E09B2A-1F4A-4627-AE65-C07BF48ECE5A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32A053DD-AF32-459E-8380-5141DBDE7E3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8393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4F018BD-0D61-44FB-9033-816F2A0A24A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924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0C25123-8903-47A2-8AA0-5178601C8B1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9" r:id="rId2"/>
    <p:sldLayoutId id="2147483820" r:id="rId3"/>
    <p:sldLayoutId id="2147483821" r:id="rId4"/>
    <p:sldLayoutId id="2147483822" r:id="rId5"/>
    <p:sldLayoutId id="2147483823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8BF4ECB-22EF-41C1-A5F7-5527E75E1393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66052" y="1541780"/>
            <a:ext cx="8977948" cy="38989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sz="2800" dirty="0" smtClean="0"/>
              <a:t>Understand the basic terms in the language of probability.</a:t>
            </a:r>
          </a:p>
          <a:p>
            <a:pPr marL="457200" indent="-457200">
              <a:buFontTx/>
              <a:buChar char="•"/>
            </a:pPr>
            <a:r>
              <a:rPr lang="en-US" altLang="en-US" sz="2800" dirty="0" smtClean="0"/>
              <a:t>Work simple problems involving theoretical and empirical probability.</a:t>
            </a:r>
          </a:p>
          <a:p>
            <a:pPr marL="457200" indent="-457200">
              <a:buFontTx/>
              <a:buChar char="•"/>
            </a:pPr>
            <a:r>
              <a:rPr lang="en-US" altLang="en-US" sz="2800" dirty="0" smtClean="0"/>
              <a:t>Understand the law of large numbers (law of averages).</a:t>
            </a:r>
          </a:p>
          <a:p>
            <a:pPr marL="457200" indent="-457200">
              <a:buFontTx/>
              <a:buChar char="•"/>
            </a:pPr>
            <a:r>
              <a:rPr lang="en-US" altLang="en-US" sz="2800" dirty="0" smtClean="0"/>
              <a:t>Find probabilities related to flower colors as described by Mendel in his genetics research.</a:t>
            </a:r>
          </a:p>
          <a:p>
            <a:pPr marL="457200" indent="-457200">
              <a:buFontTx/>
              <a:buChar char="•"/>
            </a:pPr>
            <a:r>
              <a:rPr lang="en-US" altLang="en-US" sz="2800" dirty="0" smtClean="0"/>
              <a:t>Determine the odds in favor of an event and the odds against an event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otes Section 11.1</a:t>
            </a:r>
            <a:br>
              <a:rPr lang="en-US" altLang="en-US" dirty="0" smtClean="0"/>
            </a:br>
            <a:r>
              <a:rPr lang="en-US" altLang="en-US" dirty="0"/>
              <a:t>	</a:t>
            </a:r>
            <a:r>
              <a:rPr lang="en-US" altLang="en-US" dirty="0" smtClean="0"/>
              <a:t> – Probability Basic </a:t>
            </a:r>
            <a:r>
              <a:rPr lang="en-US" altLang="en-US" dirty="0" smtClean="0"/>
              <a:t>Con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848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s an experiment is repeated more and more times, the proportion of outcomes favorable to any particular event will tend to come closer and closer to the theoretical probability of that event.</a:t>
            </a:r>
          </a:p>
        </p:txBody>
      </p:sp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Law of Larg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aring Empirical and Theoretical Probabiliti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374775"/>
            <a:ext cx="8229600" cy="4525963"/>
          </a:xfrm>
        </p:spPr>
        <p:txBody>
          <a:bodyPr/>
          <a:lstStyle/>
          <a:p>
            <a:r>
              <a:rPr lang="en-US" altLang="en-US" sz="2900" smtClean="0"/>
              <a:t>A series of repeated experiments provides an </a:t>
            </a:r>
            <a:r>
              <a:rPr lang="en-US" altLang="en-US" sz="2900" b="1" smtClean="0"/>
              <a:t>empirical probability </a:t>
            </a:r>
            <a:r>
              <a:rPr lang="en-US" altLang="en-US" sz="2900" smtClean="0"/>
              <a:t>for an event, which, by </a:t>
            </a:r>
            <a:r>
              <a:rPr lang="en-US" altLang="en-US" sz="2900" i="1" smtClean="0"/>
              <a:t>inductive reasoning, </a:t>
            </a:r>
            <a:r>
              <a:rPr lang="en-US" altLang="en-US" sz="2900" smtClean="0"/>
              <a:t>is an </a:t>
            </a:r>
            <a:r>
              <a:rPr lang="en-US" altLang="en-US" sz="2900" i="1" smtClean="0"/>
              <a:t>estimate </a:t>
            </a:r>
            <a:r>
              <a:rPr lang="en-US" altLang="en-US" sz="2900" smtClean="0"/>
              <a:t>of the event’s </a:t>
            </a:r>
            <a:r>
              <a:rPr lang="en-US" altLang="en-US" sz="2900" i="1" smtClean="0"/>
              <a:t>theoretical probability</a:t>
            </a:r>
            <a:r>
              <a:rPr lang="en-US" altLang="en-US" sz="2900" smtClean="0"/>
              <a:t>. Increasing the number of repetitions increases the reliability of the estimate.</a:t>
            </a:r>
          </a:p>
          <a:p>
            <a:r>
              <a:rPr lang="en-US" altLang="en-US" sz="2900" smtClean="0"/>
              <a:t>Likewise, an established </a:t>
            </a:r>
            <a:r>
              <a:rPr lang="en-US" altLang="en-US" sz="2900" b="1" smtClean="0"/>
              <a:t>theoretical probability </a:t>
            </a:r>
            <a:r>
              <a:rPr lang="en-US" altLang="en-US" sz="2900" smtClean="0"/>
              <a:t>for an event enables us, by </a:t>
            </a:r>
            <a:r>
              <a:rPr lang="en-US" altLang="en-US" sz="2900" i="1" smtClean="0"/>
              <a:t>deductive reasoning, </a:t>
            </a:r>
            <a:r>
              <a:rPr lang="en-US" altLang="en-US" sz="2900" smtClean="0"/>
              <a:t>to </a:t>
            </a:r>
            <a:r>
              <a:rPr lang="en-US" altLang="en-US" sz="2900" i="1" smtClean="0"/>
              <a:t>predict </a:t>
            </a:r>
            <a:r>
              <a:rPr lang="en-US" altLang="en-US" sz="2900" smtClean="0"/>
              <a:t>the proportion of times the event will occur in a series of repeated experiments. The prediction should be more accurate for larger numbers of repeti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001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</a:rPr>
              <a:t>Odds</a:t>
            </a:r>
            <a:r>
              <a:rPr lang="en-US" altLang="en-US" sz="3000">
                <a:latin typeface="Times New Roman" panose="02020603050405020304" pitchFamily="18" charset="0"/>
              </a:rPr>
              <a:t> compare the number of favorable outcomes to the number of unfavorable outcomes. Odds are commonly quoted in horse racing, lotteries, and most other gambling situations.</a:t>
            </a: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dd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5613" y="3810001"/>
            <a:ext cx="76200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all outcomes in a sample space are equally likely,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of them are favorable to the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, and the remaining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outcomes are unfavorable to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, then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odds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latin typeface="Times New Roman" panose="02020603050405020304" pitchFamily="18" charset="0"/>
              </a:rPr>
              <a:t>in favor </a:t>
            </a:r>
            <a:r>
              <a:rPr lang="en-US" altLang="en-US" sz="3000" dirty="0">
                <a:latin typeface="Times New Roman" panose="02020603050405020304" pitchFamily="18" charset="0"/>
              </a:rPr>
              <a:t>of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are 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to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, an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odds against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are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to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9152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200 tickets were sold for a drawing to win a new television. If Matt purchased 10 of the tickets, what are the odds in favor of Matt’s winning the television?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55613" y="3705225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55613" y="4267200"/>
            <a:ext cx="782796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Matt has 10 chances to win and 190 chances to lose. The odds in favor of winning are 10 to 190, or 1 to 19.</a:t>
            </a:r>
          </a:p>
        </p:txBody>
      </p:sp>
      <p:sp>
        <p:nvSpPr>
          <p:cNvPr id="28678" name="Rectangle 7"/>
          <p:cNvSpPr>
            <a:spLocks noGrp="1" noChangeArrowheads="1"/>
          </p:cNvSpPr>
          <p:nvPr>
            <p:ph type="title"/>
          </p:nvPr>
        </p:nvSpPr>
        <p:spPr>
          <a:xfrm>
            <a:off x="137160" y="716280"/>
            <a:ext cx="8854440" cy="591820"/>
          </a:xfrm>
        </p:spPr>
        <p:txBody>
          <a:bodyPr/>
          <a:lstStyle/>
          <a:p>
            <a:r>
              <a:rPr lang="en-US" altLang="en-US" sz="3200" dirty="0" smtClean="0"/>
              <a:t>Example: Finding the Odds of Winning a T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134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uppose the probability of rain today is 43%. Give this information in terms of odds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455613" y="2971800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914650" y="3486150"/>
          <a:ext cx="2971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486150"/>
                        <a:ext cx="2971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5613" y="3657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We can say tha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455613" y="4648200"/>
            <a:ext cx="84264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43 out of 100 outcomes are favorable, so 100 – 43 = 57 are unfavorable. The odds in favor of rain are 43 to 57 and the odds against rain are 57 to 43. </a:t>
            </a:r>
          </a:p>
        </p:txBody>
      </p:sp>
      <p:sp>
        <p:nvSpPr>
          <p:cNvPr id="29704" name="Rectangle 9"/>
          <p:cNvSpPr>
            <a:spLocks noGrp="1" noChangeArrowheads="1"/>
          </p:cNvSpPr>
          <p:nvPr>
            <p:ph type="title"/>
          </p:nvPr>
        </p:nvSpPr>
        <p:spPr>
          <a:xfrm>
            <a:off x="198120" y="762000"/>
            <a:ext cx="8839200" cy="546100"/>
          </a:xfrm>
        </p:spPr>
        <p:txBody>
          <a:bodyPr/>
          <a:lstStyle/>
          <a:p>
            <a:r>
              <a:rPr lang="en-US" altLang="en-US" sz="3000" dirty="0" smtClean="0"/>
              <a:t>Example: Converting from Probability to Od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5" grpId="0"/>
      <p:bldP spid="737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229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Your odds of completing a College Algebra class are 16 to 9. What is the probability that you will complete the class?  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55613" y="3810000"/>
            <a:ext cx="82565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16 favorable outcomes and 9 unfavorable.  This gives 25 possible outcomes. So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55613" y="3048000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876425" y="4800600"/>
          <a:ext cx="4052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800600"/>
                        <a:ext cx="40528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750888"/>
            <a:ext cx="8686800" cy="557212"/>
          </a:xfrm>
        </p:spPr>
        <p:txBody>
          <a:bodyPr/>
          <a:lstStyle/>
          <a:p>
            <a:r>
              <a:rPr lang="en-US" altLang="en-US" sz="3000" dirty="0" smtClean="0"/>
              <a:t>Example: Converting from Odds to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104187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study of probability is concerned with random phenomena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Even </a:t>
            </a:r>
            <a:r>
              <a:rPr lang="en-US" altLang="en-US" sz="3000" dirty="0">
                <a:latin typeface="Times New Roman" panose="02020603050405020304" pitchFamily="18" charset="0"/>
              </a:rPr>
              <a:t>though we cannot be certain whether a given result will occur, we often can obtain a good measure of its </a:t>
            </a:r>
            <a:r>
              <a:rPr lang="en-US" altLang="en-US" sz="3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likelihood</a:t>
            </a:r>
            <a:r>
              <a:rPr lang="en-US" altLang="en-US" sz="3000" dirty="0">
                <a:latin typeface="Times New Roman" panose="02020603050405020304" pitchFamily="18" charset="0"/>
              </a:rPr>
              <a:t>, or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probability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831137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 the study of probability, any observation, or measurement, of a random phenomenon is an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experimen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possible results of the experiment are called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outcomes</a:t>
            </a:r>
            <a:r>
              <a:rPr lang="en-US" altLang="en-US" sz="3000" dirty="0">
                <a:latin typeface="Times New Roman" panose="02020603050405020304" pitchFamily="18" charset="0"/>
              </a:rPr>
              <a:t>, and the set of all possible outcomes is called the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sample space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Usually we are interested in some particular collection of the possible outcomes. Any such subset of the sample space is called an </a:t>
            </a:r>
            <a:r>
              <a:rPr lang="en-US" altLang="en-US" sz="3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event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46088" y="1400174"/>
            <a:ext cx="7772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a single fair coin is tossed, find the probability that it will land heads up.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55613" y="2406649"/>
            <a:ext cx="173323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446088" y="3016249"/>
            <a:ext cx="78486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sample space </a:t>
            </a:r>
            <a:r>
              <a:rPr lang="en-US" altLang="en-US" sz="3000" i="1" dirty="0">
                <a:latin typeface="Times New Roman" panose="02020603050405020304" pitchFamily="18" charset="0"/>
              </a:rPr>
              <a:t>S</a:t>
            </a:r>
            <a:r>
              <a:rPr lang="en-US" altLang="en-US" sz="3000" dirty="0">
                <a:latin typeface="Times New Roman" panose="02020603050405020304" pitchFamily="18" charset="0"/>
              </a:rPr>
              <a:t> = {h, t}, and the event whose probability we seek is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= {h}.  </a:t>
            </a:r>
          </a:p>
          <a:p>
            <a:pPr>
              <a:spcBef>
                <a:spcPct val="50000"/>
              </a:spcBef>
            </a:pP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heads) =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) = 1/2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Since </a:t>
            </a:r>
            <a:r>
              <a:rPr lang="en-US" altLang="en-US" sz="3000" dirty="0">
                <a:latin typeface="Times New Roman" panose="02020603050405020304" pitchFamily="18" charset="0"/>
              </a:rPr>
              <a:t>no coin flipping was actually involved, the desired probability was obtained </a:t>
            </a:r>
            <a:r>
              <a:rPr lang="en-US" altLang="en-US" sz="3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theoretically</a:t>
            </a:r>
            <a:r>
              <a:rPr lang="en-US" altLang="en-US" sz="3000" i="1" dirty="0">
                <a:latin typeface="Times New Roman" panose="02020603050405020304" pitchFamily="18" charset="0"/>
              </a:rPr>
              <a:t>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434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Probability When Tossing a Co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593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8501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all outcomes in a sample space </a:t>
            </a:r>
            <a:r>
              <a:rPr lang="en-US" altLang="en-US" sz="3000" i="1" dirty="0">
                <a:latin typeface="Times New Roman" panose="02020603050405020304" pitchFamily="18" charset="0"/>
              </a:rPr>
              <a:t>S</a:t>
            </a:r>
            <a:r>
              <a:rPr lang="en-US" altLang="en-US" sz="3000" dirty="0">
                <a:latin typeface="Times New Roman" panose="02020603050405020304" pitchFamily="18" charset="0"/>
              </a:rPr>
              <a:t> are equally likely,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is an event within that sample space, then the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oretical probability</a:t>
            </a:r>
            <a:r>
              <a:rPr lang="en-US" altLang="en-US" sz="3000" dirty="0">
                <a:latin typeface="Times New Roman" panose="02020603050405020304" pitchFamily="18" charset="0"/>
              </a:rPr>
              <a:t> of the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is given by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6244"/>
              </p:ext>
            </p:extLst>
          </p:nvPr>
        </p:nvGraphicFramePr>
        <p:xfrm>
          <a:off x="876300" y="3686175"/>
          <a:ext cx="72310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2908080" imgH="419040" progId="Equation.DSMT4">
                  <p:embed/>
                </p:oleObj>
              </mc:Choice>
              <mc:Fallback>
                <p:oleObj name="Equation" r:id="rId5" imgW="2908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686175"/>
                        <a:ext cx="72310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oretical Probability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55613" y="3162300"/>
            <a:ext cx="172370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455613" y="1598613"/>
            <a:ext cx="832961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cup is flipped 100 times. It lands on its side 84 times, on its bottom 6 times, and on its top 10 times. Find the probability that it will land on its top.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55613" y="3733800"/>
            <a:ext cx="79248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rom the experiment it appears that </a:t>
            </a:r>
          </a:p>
          <a:p>
            <a:pPr>
              <a:spcBef>
                <a:spcPct val="50000"/>
              </a:spcBef>
            </a:pP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top) = 10/100 = 1/10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is is an example of </a:t>
            </a:r>
            <a:r>
              <a:rPr lang="en-US" altLang="en-US" sz="3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experimental</a:t>
            </a:r>
            <a:r>
              <a:rPr lang="en-US" altLang="en-US" sz="3000" dirty="0">
                <a:latin typeface="Times New Roman" panose="02020603050405020304" pitchFamily="18" charset="0"/>
              </a:rPr>
              <a:t>, or </a:t>
            </a:r>
            <a:r>
              <a:rPr lang="en-US" altLang="en-US" sz="30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empirical</a:t>
            </a:r>
            <a:r>
              <a:rPr lang="en-US" altLang="en-US" sz="3000" dirty="0">
                <a:latin typeface="Times New Roman" panose="02020603050405020304" pitchFamily="18" charset="0"/>
              </a:rPr>
              <a:t>, probability.</a:t>
            </a:r>
          </a:p>
        </p:txBody>
      </p:sp>
      <p:sp>
        <p:nvSpPr>
          <p:cNvPr id="1639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lipping a Cu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31145"/>
              </p:ext>
            </p:extLst>
          </p:nvPr>
        </p:nvGraphicFramePr>
        <p:xfrm>
          <a:off x="533400" y="3076575"/>
          <a:ext cx="86201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3466800" imgH="419040" progId="Equation.DSMT4">
                  <p:embed/>
                </p:oleObj>
              </mc:Choice>
              <mc:Fallback>
                <p:oleObj name="Equation" r:id="rId5" imgW="3466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76575"/>
                        <a:ext cx="86201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457200" y="1598613"/>
            <a:ext cx="83947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is an event that may happen when an experiment is performed, then the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mpirical probability</a:t>
            </a:r>
            <a:r>
              <a:rPr lang="en-US" altLang="en-US" sz="3000" dirty="0">
                <a:latin typeface="Times New Roman" panose="02020603050405020304" pitchFamily="18" charset="0"/>
              </a:rPr>
              <a:t> of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is given by</a:t>
            </a:r>
          </a:p>
        </p:txBody>
      </p:sp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mpirical Probability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455613" y="3495675"/>
            <a:ext cx="18608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55613" y="1598613"/>
            <a:ext cx="82645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2,598,960 possible hands in poker. If there are 36 possible ways to have a straight flush, find the probability of being dealt a straight flush.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876300" y="3962400"/>
          <a:ext cx="64198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2552700" imgH="419100" progId="Equation.DSMT4">
                  <p:embed/>
                </p:oleObj>
              </mc:Choice>
              <mc:Fallback>
                <p:oleObj name="Equation" r:id="rId5" imgW="2552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962400"/>
                        <a:ext cx="64198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Probability When Dealing C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5613" y="3629025"/>
            <a:ext cx="1708467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55613" y="1598613"/>
            <a:ext cx="7772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school has 820 male students and 835 female students. If a student from the school is selected at random, what is the probability that the student would be a female?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876300" y="4191000"/>
          <a:ext cx="61642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2451100" imgH="393700" progId="Equation.DSMT4">
                  <p:embed/>
                </p:oleObj>
              </mc:Choice>
              <mc:Fallback>
                <p:oleObj name="Equation" r:id="rId5" imgW="2451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91000"/>
                        <a:ext cx="61642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441575" y="5334000"/>
          <a:ext cx="32591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334000"/>
                        <a:ext cx="32591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Gender of a Stu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8</TotalTime>
  <Words>853</Words>
  <Application>Microsoft Office PowerPoint</Application>
  <PresentationFormat>On-screen Show (4:3)</PresentationFormat>
  <Paragraphs>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Times New Roman</vt:lpstr>
      <vt:lpstr>Default Design</vt:lpstr>
      <vt:lpstr>Custom Design</vt:lpstr>
      <vt:lpstr>MathType 5.0 Equation</vt:lpstr>
      <vt:lpstr>MathType 6.0 Equation</vt:lpstr>
      <vt:lpstr>Notes Section 11.1   – Probability Basic Concepts</vt:lpstr>
      <vt:lpstr>Probability</vt:lpstr>
      <vt:lpstr>Probability</vt:lpstr>
      <vt:lpstr>Example: Finding Probability When Tossing a Coin</vt:lpstr>
      <vt:lpstr>Theoretical Probability Formula</vt:lpstr>
      <vt:lpstr>Example: Flipping a Cup</vt:lpstr>
      <vt:lpstr>Empirical Probability Formula</vt:lpstr>
      <vt:lpstr>Example: Finding Probability When Dealing Cards</vt:lpstr>
      <vt:lpstr>Example: Gender of a Student</vt:lpstr>
      <vt:lpstr>The Law of Large Numbers</vt:lpstr>
      <vt:lpstr>Comparing Empirical and Theoretical Probabilities</vt:lpstr>
      <vt:lpstr>Odds</vt:lpstr>
      <vt:lpstr>Example: Finding the Odds of Winning a TV</vt:lpstr>
      <vt:lpstr>Example: Converting from Probability to Odds</vt:lpstr>
      <vt:lpstr>Example: Converting from Odds to Probability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152</cp:revision>
  <dcterms:created xsi:type="dcterms:W3CDTF">2011-05-10T13:51:27Z</dcterms:created>
  <dcterms:modified xsi:type="dcterms:W3CDTF">2015-10-26T00:55:55Z</dcterms:modified>
</cp:coreProperties>
</file>